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0"/>
  </p:notesMasterIdLst>
  <p:sldIdLst>
    <p:sldId id="256" r:id="rId2"/>
    <p:sldId id="257" r:id="rId3"/>
    <p:sldId id="258" r:id="rId4"/>
    <p:sldId id="259" r:id="rId5"/>
    <p:sldId id="260" r:id="rId6"/>
    <p:sldId id="266" r:id="rId7"/>
    <p:sldId id="261" r:id="rId8"/>
    <p:sldId id="262" r:id="rId9"/>
    <p:sldId id="267" r:id="rId10"/>
    <p:sldId id="263" r:id="rId11"/>
    <p:sldId id="268" r:id="rId12"/>
    <p:sldId id="264" r:id="rId13"/>
    <p:sldId id="273" r:id="rId14"/>
    <p:sldId id="272" r:id="rId15"/>
    <p:sldId id="265" r:id="rId16"/>
    <p:sldId id="271" r:id="rId17"/>
    <p:sldId id="269" r:id="rId18"/>
    <p:sldId id="270" r:id="rId19"/>
  </p:sldIdLst>
  <p:sldSz cx="9144000" cy="6858000" type="screen4x3"/>
  <p:notesSz cx="6797675" cy="9926638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8" autoAdjust="0"/>
    <p:restoredTop sz="94660"/>
  </p:normalViewPr>
  <p:slideViewPr>
    <p:cSldViewPr>
      <p:cViewPr varScale="1">
        <p:scale>
          <a:sx n="111" d="100"/>
          <a:sy n="111" d="100"/>
        </p:scale>
        <p:origin x="1164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B1B8CF-F408-4197-B3FC-F196A0B2E406}" type="datetimeFigureOut">
              <a:rPr lang="el-GR" smtClean="0"/>
              <a:t>2/5/2023</a:t>
            </a:fld>
            <a:endParaRPr lang="el-GR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77194"/>
            <a:ext cx="5438140" cy="390861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ED9D9E9-8E36-4BAB-A952-748AE7846905}" type="slidenum">
              <a:rPr lang="el-GR" smtClean="0"/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522465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42416" y="2514601"/>
            <a:ext cx="6600451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42416" y="4777380"/>
            <a:ext cx="6600451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B33DB8-187A-42C0-8FBD-5F3EE602CED4}" type="datetime1">
              <a:rPr lang="en-US" smtClean="0"/>
              <a:t>02-May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8"/>
          <p:cNvSpPr/>
          <p:nvPr/>
        </p:nvSpPr>
        <p:spPr bwMode="auto">
          <a:xfrm>
            <a:off x="-31719" y="4321158"/>
            <a:ext cx="1395473" cy="781781"/>
          </a:xfrm>
          <a:custGeom>
            <a:avLst/>
            <a:gdLst/>
            <a:ahLst/>
            <a:cxnLst/>
            <a:rect l="l" t="t" r="r" b="b"/>
            <a:pathLst>
              <a:path w="8042" h="10000">
                <a:moveTo>
                  <a:pt x="5799" y="10000"/>
                </a:moveTo>
                <a:cubicBezTo>
                  <a:pt x="5880" y="10000"/>
                  <a:pt x="5934" y="9940"/>
                  <a:pt x="5961" y="9880"/>
                </a:cubicBezTo>
                <a:cubicBezTo>
                  <a:pt x="5961" y="9820"/>
                  <a:pt x="5988" y="9820"/>
                  <a:pt x="5988" y="9820"/>
                </a:cubicBezTo>
                <a:lnTo>
                  <a:pt x="8042" y="5260"/>
                </a:lnTo>
                <a:cubicBezTo>
                  <a:pt x="8096" y="5140"/>
                  <a:pt x="8096" y="4901"/>
                  <a:pt x="8042" y="4721"/>
                </a:cubicBezTo>
                <a:lnTo>
                  <a:pt x="5988" y="221"/>
                </a:lnTo>
                <a:cubicBezTo>
                  <a:pt x="5988" y="160"/>
                  <a:pt x="5961" y="160"/>
                  <a:pt x="5961" y="160"/>
                </a:cubicBezTo>
                <a:cubicBezTo>
                  <a:pt x="5934" y="101"/>
                  <a:pt x="5880" y="41"/>
                  <a:pt x="5799" y="41"/>
                </a:cubicBezTo>
                <a:lnTo>
                  <a:pt x="18" y="0"/>
                </a:lnTo>
                <a:cubicBezTo>
                  <a:pt x="12" y="3330"/>
                  <a:pt x="6" y="6661"/>
                  <a:pt x="0" y="9991"/>
                </a:cubicBezTo>
                <a:lnTo>
                  <a:pt x="5799" y="10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3334" y="4529541"/>
            <a:ext cx="584978" cy="365125"/>
          </a:xfrm>
        </p:spPr>
        <p:txBody>
          <a:bodyPr/>
          <a:lstStyle/>
          <a:p>
            <a:fld id="{7813FFA7-9AE8-4D46-940F-1BC347D19CD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39016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609600"/>
            <a:ext cx="6591985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833F93-50B7-4742-9DE3-3938C7ABCF0C}" type="datetime1">
              <a:rPr lang="en-US" smtClean="0"/>
              <a:t>02-May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7813FFA7-9AE8-4D46-940F-1BC347D19CD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4471894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15972" y="3505200"/>
            <a:ext cx="5653888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833F93-50B7-4742-9DE3-3938C7ABCF0C}" type="datetime1">
              <a:rPr lang="en-US" smtClean="0"/>
              <a:t>02-May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9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7813FFA7-9AE8-4D46-940F-1BC347D19CDE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808316" y="64800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169533" y="290530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509757095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438401"/>
            <a:ext cx="6591985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833F93-50B7-4742-9DE3-3938C7ABCF0C}" type="datetime1">
              <a:rPr lang="en-US" smtClean="0"/>
              <a:t>02-May-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7813FFA7-9AE8-4D46-940F-1BC347D19CD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2448457"/>
      </p:ext>
    </p:extLst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688292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688292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833F93-50B7-4742-9DE3-3938C7ABCF0C}" type="datetime1">
              <a:rPr lang="en-US" smtClean="0"/>
              <a:t>02-May-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7813FFA7-9AE8-4D46-940F-1BC347D19CDE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808316" y="64800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169533" y="290530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662670949"/>
      </p:ext>
    </p:extLst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6" y="627407"/>
            <a:ext cx="6591984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591985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833F93-50B7-4742-9DE3-3938C7ABCF0C}" type="datetime1">
              <a:rPr lang="en-US" smtClean="0"/>
              <a:t>02-May-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7813FFA7-9AE8-4D46-940F-1BC347D19CD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7978610"/>
      </p:ext>
    </p:extLst>
  </p:cSld>
  <p:clrMapOvr>
    <a:masterClrMapping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96D482-8371-47D7-BB4F-E0EC302EEAD1}" type="datetime1">
              <a:rPr lang="en-US" smtClean="0"/>
              <a:t>02-May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3FFA7-9AE8-4D46-940F-1BC347D19CD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269832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78535" y="627406"/>
            <a:ext cx="1656132" cy="5283817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42416" y="627406"/>
            <a:ext cx="4716348" cy="5283817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1788DF-2769-4BEA-B05B-79340756974B}" type="datetime1">
              <a:rPr lang="en-US" smtClean="0"/>
              <a:t>02-May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3FFA7-9AE8-4D46-940F-1BC347D19CD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98910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1" y="624110"/>
            <a:ext cx="6589199" cy="12808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2415" y="2133600"/>
            <a:ext cx="6591985" cy="3777622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F66A84-D009-4DB7-A61B-21FB6B76CE1C}" type="datetime1">
              <a:rPr lang="en-US" smtClean="0"/>
              <a:t>02-May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3FFA7-9AE8-4D46-940F-1BC347D19CD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36077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074562"/>
            <a:ext cx="6591985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3581400"/>
            <a:ext cx="659198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BDCE6D-3A23-496A-A29A-0536B375AC6B}" type="datetime1">
              <a:rPr lang="en-US" smtClean="0"/>
              <a:t>02-May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7813FFA7-9AE8-4D46-940F-1BC347D19CD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77874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42416" y="2136706"/>
            <a:ext cx="3197531" cy="376739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7307" y="2136706"/>
            <a:ext cx="3197093" cy="376739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14D0B2-55F3-469A-8EFE-3659288EE4D2}" type="datetime1">
              <a:rPr lang="en-US" smtClean="0"/>
              <a:t>02-May-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787783"/>
            <a:ext cx="584978" cy="365125"/>
          </a:xfrm>
        </p:spPr>
        <p:txBody>
          <a:bodyPr/>
          <a:lstStyle/>
          <a:p>
            <a:fld id="{7813FFA7-9AE8-4D46-940F-1BC347D19CD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61458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65352" y="2226626"/>
            <a:ext cx="287459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42415" y="2802888"/>
            <a:ext cx="3197532" cy="310570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6154" y="2223398"/>
            <a:ext cx="28732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33715" y="2799660"/>
            <a:ext cx="3195680" cy="310570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21B1A1-1B5A-41EC-8961-538274B80BA3}" type="datetime1">
              <a:rPr lang="en-US" smtClean="0"/>
              <a:t>02-May-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787783"/>
            <a:ext cx="584978" cy="365125"/>
          </a:xfrm>
        </p:spPr>
        <p:txBody>
          <a:bodyPr/>
          <a:lstStyle/>
          <a:p>
            <a:fld id="{7813FFA7-9AE8-4D46-940F-1BC347D19CD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38580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D7840C-D677-402B-B655-D44B97702893}" type="datetime1">
              <a:rPr lang="en-US" smtClean="0"/>
              <a:t>02-May-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3FFA7-9AE8-4D46-940F-1BC347D19CD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16169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D22A67-04EF-4ABA-B057-BFCC002CC7FD}" type="datetime1">
              <a:rPr lang="en-US" smtClean="0"/>
              <a:t>02-May-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3FFA7-9AE8-4D46-940F-1BC347D19CD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87824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46088"/>
            <a:ext cx="2629584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3494" y="446089"/>
            <a:ext cx="3790906" cy="5414963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1598613"/>
            <a:ext cx="2629584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DAE754-7C66-44D2-A90E-66EE3ECBFC9E}" type="datetime1">
              <a:rPr lang="en-US" smtClean="0"/>
              <a:t>02-May-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3FFA7-9AE8-4D46-940F-1BC347D19CD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50394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800600"/>
            <a:ext cx="6591985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942415" y="634965"/>
            <a:ext cx="6591985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367338"/>
            <a:ext cx="6591985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7A1B3-968A-48F4-AC13-4AD419ED8AF9}" type="datetime1">
              <a:rPr lang="en-US" smtClean="0"/>
              <a:t>02-May-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7813FFA7-9AE8-4D46-940F-1BC347D19CD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15424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1" y="228600"/>
            <a:ext cx="1981200" cy="6638628"/>
            <a:chOff x="2487613" y="285750"/>
            <a:chExt cx="2428875" cy="5654676"/>
          </a:xfrm>
        </p:grpSpPr>
        <p:sp>
          <p:nvSpPr>
            <p:cNvPr id="37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8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9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0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1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2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3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4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5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6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7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8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49" name="Group 48"/>
          <p:cNvGrpSpPr/>
          <p:nvPr/>
        </p:nvGrpSpPr>
        <p:grpSpPr>
          <a:xfrm>
            <a:off x="20421" y="285"/>
            <a:ext cx="1952272" cy="6852968"/>
            <a:chOff x="6627813" y="195717"/>
            <a:chExt cx="1952625" cy="5678034"/>
          </a:xfrm>
        </p:grpSpPr>
        <p:sp>
          <p:nvSpPr>
            <p:cNvPr id="50" name="Freeform 27"/>
            <p:cNvSpPr/>
            <p:nvPr/>
          </p:nvSpPr>
          <p:spPr bwMode="auto">
            <a:xfrm>
              <a:off x="6627813" y="195717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1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2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3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4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5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6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7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8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9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0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1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62" name="Rectangle 61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2133600"/>
            <a:ext cx="6591985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772400" y="6135089"/>
            <a:ext cx="766380" cy="3701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833F93-50B7-4742-9DE3-3938C7ABCF0C}" type="datetime1">
              <a:rPr lang="en-US" smtClean="0"/>
              <a:t>02-May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42415" y="6135809"/>
            <a:ext cx="57164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11228" y="787783"/>
            <a:ext cx="58497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7813FFA7-9AE8-4D46-940F-1BC347D19CD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8019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  <p:sldLayoutId id="2147483688" r:id="rId16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114800" y="2819400"/>
            <a:ext cx="4495800" cy="1938992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l-GR" sz="3600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Διαχείριση </a:t>
            </a:r>
            <a:r>
              <a:rPr lang="el-GR" sz="3600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Δασών: Υλοτόμηση </a:t>
            </a:r>
            <a:endParaRPr lang="el-GR" sz="3600" b="1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3FFA7-9AE8-4D46-940F-1BC347D19CDE}" type="slidenum">
              <a:rPr lang="en-US" smtClean="0"/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3FFA7-9AE8-4D46-940F-1BC347D19CDE}" type="slidenum">
              <a:rPr lang="en-US" smtClean="0"/>
              <a:t>10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524000" y="506577"/>
            <a:ext cx="575830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Αν οι συνθήκες παραμένουν σταθερές στο χρόνο </a:t>
            </a:r>
            <a:endParaRPr lang="el-GR" dirty="0" smtClean="0"/>
          </a:p>
          <a:p>
            <a:r>
              <a:rPr lang="el-GR" dirty="0" smtClean="0"/>
              <a:t>και </a:t>
            </a:r>
            <a:r>
              <a:rPr lang="el-GR" dirty="0" smtClean="0"/>
              <a:t>τα διαστήματα </a:t>
            </a:r>
          </a:p>
          <a:p>
            <a:r>
              <a:rPr lang="el-GR" dirty="0" smtClean="0"/>
              <a:t>υλοτόμησης είναι και αυτά δεδομένου χρόνου </a:t>
            </a:r>
            <a:r>
              <a:rPr lang="en-US" dirty="0" smtClean="0"/>
              <a:t>t</a:t>
            </a:r>
            <a:endParaRPr lang="el-GR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946413"/>
              </p:ext>
            </p:extLst>
          </p:nvPr>
        </p:nvGraphicFramePr>
        <p:xfrm>
          <a:off x="2667000" y="2438400"/>
          <a:ext cx="4032398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3" imgW="1409400" imgH="1091880" progId="Equation.DSMT4">
                  <p:embed/>
                </p:oleObj>
              </mc:Choice>
              <mc:Fallback>
                <p:oleObj name="Equation" r:id="rId3" imgW="140940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7000" y="2438400"/>
                        <a:ext cx="4032398" cy="312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337820"/>
              </p:ext>
            </p:extLst>
          </p:nvPr>
        </p:nvGraphicFramePr>
        <p:xfrm>
          <a:off x="56642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642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43800" y="3551238"/>
            <a:ext cx="482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(2)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665937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3FFA7-9AE8-4D46-940F-1BC347D19CDE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963624"/>
              </p:ext>
            </p:extLst>
          </p:nvPr>
        </p:nvGraphicFramePr>
        <p:xfrm>
          <a:off x="1524000" y="1371600"/>
          <a:ext cx="6237860" cy="3428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3" imgW="2171520" imgH="1193760" progId="Equation.DSMT4">
                  <p:embed/>
                </p:oleObj>
              </mc:Choice>
              <mc:Fallback>
                <p:oleObj name="Equation" r:id="rId3" imgW="217152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1371600"/>
                        <a:ext cx="6237860" cy="3428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752600" y="5293108"/>
            <a:ext cx="21451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Όπου από τη (2)  </a:t>
            </a:r>
            <a:endParaRPr lang="el-GR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791909"/>
              </p:ext>
            </p:extLst>
          </p:nvPr>
        </p:nvGraphicFramePr>
        <p:xfrm>
          <a:off x="4114800" y="5115824"/>
          <a:ext cx="1447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5" imgW="507960" imgH="253800" progId="Equation.DSMT4">
                  <p:embed/>
                </p:oleObj>
              </mc:Choice>
              <mc:Fallback>
                <p:oleObj name="Equation" r:id="rId5" imgW="507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5115824"/>
                        <a:ext cx="14478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324600" y="787783"/>
            <a:ext cx="24721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Κοινός παράγοντας </a:t>
            </a:r>
            <a:endParaRPr lang="el-GR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154067"/>
              </p:ext>
            </p:extLst>
          </p:nvPr>
        </p:nvGraphicFramePr>
        <p:xfrm>
          <a:off x="7287626" y="1341633"/>
          <a:ext cx="546100" cy="485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7" imgW="228600" imgH="203040" progId="Equation.DSMT4">
                  <p:embed/>
                </p:oleObj>
              </mc:Choice>
              <mc:Fallback>
                <p:oleObj name="Equation" r:id="rId7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87626" y="1341633"/>
                        <a:ext cx="546100" cy="485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09800" y="381000"/>
            <a:ext cx="1404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1</a:t>
            </a:r>
            <a:r>
              <a:rPr lang="el-GR" baseline="30000" dirty="0" smtClean="0"/>
              <a:t>ος</a:t>
            </a:r>
            <a:r>
              <a:rPr lang="el-GR" dirty="0" smtClean="0"/>
              <a:t> τρόπος</a:t>
            </a:r>
            <a:endParaRPr lang="el-GR" dirty="0"/>
          </a:p>
        </p:txBody>
      </p:sp>
      <p:sp>
        <p:nvSpPr>
          <p:cNvPr id="11" name="Rectangle 10"/>
          <p:cNvSpPr/>
          <p:nvPr/>
        </p:nvSpPr>
        <p:spPr>
          <a:xfrm>
            <a:off x="1295400" y="6009067"/>
            <a:ext cx="7620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</a:rPr>
              <a:t>Perman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</a:rPr>
              <a:t>, R., Ma, Y., </a:t>
            </a:r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</a:rPr>
              <a:t>McGilvrav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</a:rPr>
              <a:t>, J., Common, M., 1997. Natural Resource and Environmental Economics. Longman, Harlow.</a:t>
            </a:r>
            <a:endParaRPr lang="el-GR" dirty="0"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51355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3FFA7-9AE8-4D46-940F-1BC347D19CDE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481989"/>
              </p:ext>
            </p:extLst>
          </p:nvPr>
        </p:nvGraphicFramePr>
        <p:xfrm>
          <a:off x="2057400" y="990600"/>
          <a:ext cx="320407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" name="Equation" r:id="rId3" imgW="1562040" imgH="279360" progId="Equation.DSMT4">
                  <p:embed/>
                </p:oleObj>
              </mc:Choice>
              <mc:Fallback>
                <p:oleObj name="Equation" r:id="rId3" imgW="1562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990600"/>
                        <a:ext cx="3204077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707746"/>
              </p:ext>
            </p:extLst>
          </p:nvPr>
        </p:nvGraphicFramePr>
        <p:xfrm>
          <a:off x="2567238" y="2590800"/>
          <a:ext cx="2184400" cy="873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" name="Equation" r:id="rId5" imgW="1143000" imgH="457200" progId="Equation.DSMT4">
                  <p:embed/>
                </p:oleObj>
              </mc:Choice>
              <mc:Fallback>
                <p:oleObj name="Equation" r:id="rId5" imgW="1143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7238" y="2590800"/>
                        <a:ext cx="2184400" cy="873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own Arrow 4"/>
          <p:cNvSpPr/>
          <p:nvPr/>
        </p:nvSpPr>
        <p:spPr>
          <a:xfrm>
            <a:off x="3659438" y="1752600"/>
            <a:ext cx="150562" cy="609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7" name="Rounded Rectangle 6"/>
          <p:cNvSpPr/>
          <p:nvPr/>
        </p:nvSpPr>
        <p:spPr>
          <a:xfrm>
            <a:off x="5715000" y="2133600"/>
            <a:ext cx="2286000" cy="18288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Η παρούσα αξία της ξυλείας  άπειρων υλοτομήσεων  (ίσης χρονικής διάρκειας)</a:t>
            </a:r>
            <a:endParaRPr lang="el-GR" dirty="0"/>
          </a:p>
        </p:txBody>
      </p:sp>
      <p:sp>
        <p:nvSpPr>
          <p:cNvPr id="8" name="Right Arrow 7"/>
          <p:cNvSpPr/>
          <p:nvPr/>
        </p:nvSpPr>
        <p:spPr>
          <a:xfrm>
            <a:off x="4889783" y="2913380"/>
            <a:ext cx="6858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3908932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3FFA7-9AE8-4D46-940F-1BC347D19CDE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95600" y="457200"/>
            <a:ext cx="14093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2</a:t>
            </a:r>
            <a:r>
              <a:rPr lang="el-GR" baseline="30000" dirty="0" smtClean="0"/>
              <a:t>ος</a:t>
            </a:r>
            <a:r>
              <a:rPr lang="el-GR" dirty="0" smtClean="0"/>
              <a:t> Τρόπος</a:t>
            </a:r>
            <a:endParaRPr lang="el-GR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055861"/>
              </p:ext>
            </p:extLst>
          </p:nvPr>
        </p:nvGraphicFramePr>
        <p:xfrm>
          <a:off x="2209800" y="2743200"/>
          <a:ext cx="4584696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3" imgW="2234880" imgH="279360" progId="Equation.DSMT4">
                  <p:embed/>
                </p:oleObj>
              </mc:Choice>
              <mc:Fallback>
                <p:oleObj name="Equation" r:id="rId3" imgW="2234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0" y="2743200"/>
                        <a:ext cx="4584696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981200" y="1445959"/>
            <a:ext cx="3361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Κοινός παράγοντας στη (2)  </a:t>
            </a:r>
            <a:endParaRPr lang="el-GR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003926"/>
              </p:ext>
            </p:extLst>
          </p:nvPr>
        </p:nvGraphicFramePr>
        <p:xfrm>
          <a:off x="5514162" y="1382181"/>
          <a:ext cx="151324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5" imgW="850680" imgH="279360" progId="Equation.DSMT4">
                  <p:embed/>
                </p:oleObj>
              </mc:Choice>
              <mc:Fallback>
                <p:oleObj name="Equation" r:id="rId5" imgW="850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14162" y="1382181"/>
                        <a:ext cx="1513247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3886200" y="1981200"/>
            <a:ext cx="0" cy="5172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343018" y="3200400"/>
            <a:ext cx="0" cy="381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12851"/>
              </p:ext>
            </p:extLst>
          </p:nvPr>
        </p:nvGraphicFramePr>
        <p:xfrm>
          <a:off x="7205256" y="2581598"/>
          <a:ext cx="829488" cy="734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7" imgW="444240" imgH="393480" progId="Equation.DSMT4">
                  <p:embed/>
                </p:oleObj>
              </mc:Choice>
              <mc:Fallback>
                <p:oleObj name="Equation" r:id="rId7" imgW="444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05256" y="2581598"/>
                        <a:ext cx="829488" cy="734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276573" y="3705211"/>
            <a:ext cx="24657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Γεωμετρική πρόοδος</a:t>
            </a:r>
            <a:endParaRPr lang="el-GR" dirty="0"/>
          </a:p>
        </p:txBody>
      </p:sp>
      <p:sp>
        <p:nvSpPr>
          <p:cNvPr id="16" name="Curved Down Arrow 15"/>
          <p:cNvSpPr/>
          <p:nvPr/>
        </p:nvSpPr>
        <p:spPr>
          <a:xfrm>
            <a:off x="6629400" y="2239847"/>
            <a:ext cx="990600" cy="258648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57103"/>
              </p:ext>
            </p:extLst>
          </p:nvPr>
        </p:nvGraphicFramePr>
        <p:xfrm>
          <a:off x="2241430" y="4648200"/>
          <a:ext cx="2035143" cy="814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9" imgW="1143000" imgH="457200" progId="Equation.DSMT4">
                  <p:embed/>
                </p:oleObj>
              </mc:Choice>
              <mc:Fallback>
                <p:oleObj name="Equation" r:id="rId9" imgW="1143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41430" y="4648200"/>
                        <a:ext cx="2035143" cy="814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1524000" y="5742165"/>
            <a:ext cx="729281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</a:rPr>
              <a:t>Grafton, R., Hill, R., </a:t>
            </a:r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</a:rPr>
              <a:t>Adamovicz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</a:rPr>
              <a:t>, W., </a:t>
            </a:r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</a:rPr>
              <a:t>Dupont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</a:rPr>
              <a:t>, D., </a:t>
            </a:r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</a:rPr>
              <a:t>Renzetti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</a:rPr>
              <a:t>, S., Nelson, H., 2004. The Economics of Environment and Natural Resources. Blackwell, Oxford.</a:t>
            </a:r>
            <a:endParaRPr lang="el-GR" dirty="0"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60695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3FFA7-9AE8-4D46-940F-1BC347D19CDE}" type="slidenum">
              <a:rPr lang="en-US" smtClean="0"/>
              <a:t>14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743200" y="2133600"/>
            <a:ext cx="2696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Για να βρούμε το άριστο  </a:t>
            </a:r>
            <a:r>
              <a:rPr lang="en-US" dirty="0" smtClean="0"/>
              <a:t>t</a:t>
            </a:r>
            <a:endParaRPr lang="el-GR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345976"/>
              </p:ext>
            </p:extLst>
          </p:nvPr>
        </p:nvGraphicFramePr>
        <p:xfrm>
          <a:off x="2971800" y="3733800"/>
          <a:ext cx="3294565" cy="1248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3" imgW="1942920" imgH="736560" progId="Equation.DSMT4">
                  <p:embed/>
                </p:oleObj>
              </mc:Choice>
              <mc:Fallback>
                <p:oleObj name="Equation" r:id="rId3" imgW="1942920" imgH="7365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1800" y="3733800"/>
                        <a:ext cx="3294565" cy="1248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5961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3FFA7-9AE8-4D46-940F-1BC347D19CDE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626130"/>
              </p:ext>
            </p:extLst>
          </p:nvPr>
        </p:nvGraphicFramePr>
        <p:xfrm>
          <a:off x="4384669" y="2819400"/>
          <a:ext cx="2489200" cy="857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3" imgW="1143000" imgH="393480" progId="Equation.DSMT4">
                  <p:embed/>
                </p:oleObj>
              </mc:Choice>
              <mc:Fallback>
                <p:oleObj name="Equation" r:id="rId3" imgW="1143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84669" y="2819400"/>
                        <a:ext cx="2489200" cy="857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447801" y="2962443"/>
            <a:ext cx="2362200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err="1" smtClean="0"/>
              <a:t>Faustman</a:t>
            </a:r>
            <a:r>
              <a:rPr lang="en-US" dirty="0" smtClean="0"/>
              <a:t> Formula </a:t>
            </a:r>
            <a:endParaRPr lang="el-GR" dirty="0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4889260" y="1905000"/>
            <a:ext cx="0" cy="7303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886200" y="802505"/>
            <a:ext cx="26047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Αξία του οριακού </a:t>
            </a:r>
          </a:p>
          <a:p>
            <a:r>
              <a:rPr lang="el-GR" dirty="0" smtClean="0"/>
              <a:t>προϊόντος μιας επιπλέον </a:t>
            </a:r>
          </a:p>
          <a:p>
            <a:r>
              <a:rPr lang="el-GR" dirty="0" smtClean="0"/>
              <a:t>υλοτομικής περιόδου</a:t>
            </a:r>
            <a:endParaRPr lang="el-GR" dirty="0"/>
          </a:p>
        </p:txBody>
      </p:sp>
      <p:sp>
        <p:nvSpPr>
          <p:cNvPr id="9" name="Right Brace 8"/>
          <p:cNvSpPr/>
          <p:nvPr/>
        </p:nvSpPr>
        <p:spPr>
          <a:xfrm rot="5400000" flipH="1">
            <a:off x="6108380" y="2326590"/>
            <a:ext cx="206343" cy="106536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" name="TextBox 9"/>
          <p:cNvSpPr txBox="1"/>
          <p:nvPr/>
        </p:nvSpPr>
        <p:spPr>
          <a:xfrm>
            <a:off x="5574515" y="2170452"/>
            <a:ext cx="18328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Κόστος ευκαιρίας</a:t>
            </a:r>
            <a:endParaRPr lang="el-GR" dirty="0"/>
          </a:p>
        </p:txBody>
      </p:sp>
      <p:cxnSp>
        <p:nvCxnSpPr>
          <p:cNvPr id="13" name="Straight Arrow Connector 12"/>
          <p:cNvCxnSpPr>
            <a:endCxn id="14" idx="0"/>
          </p:cNvCxnSpPr>
          <p:nvPr/>
        </p:nvCxnSpPr>
        <p:spPr>
          <a:xfrm flipH="1">
            <a:off x="4807577" y="3581400"/>
            <a:ext cx="871293" cy="7546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124201" y="4336093"/>
            <a:ext cx="33667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Απώλεια τόκου λόγω επενδυμένου κεφαλαίου </a:t>
            </a:r>
          </a:p>
          <a:p>
            <a:r>
              <a:rPr lang="el-GR" dirty="0" smtClean="0"/>
              <a:t>στην  υλοτόμηση</a:t>
            </a:r>
            <a:endParaRPr lang="el-GR" dirty="0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6629400" y="3581400"/>
            <a:ext cx="244469" cy="914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6196183" y="4655233"/>
            <a:ext cx="242241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/>
              <a:t>Απώλεια τόκου λόγω </a:t>
            </a:r>
            <a:endParaRPr lang="el-GR" dirty="0" smtClean="0"/>
          </a:p>
          <a:p>
            <a:r>
              <a:rPr lang="el-GR" dirty="0" smtClean="0"/>
              <a:t>δέσμευσης της γης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8959874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3FFA7-9AE8-4D46-940F-1BC347D19CDE}" type="slidenum">
              <a:rPr lang="en-US" smtClean="0"/>
              <a:t>16</a:t>
            </a:fld>
            <a:endParaRPr lang="en-US" dirty="0"/>
          </a:p>
        </p:txBody>
      </p:sp>
      <p:pic>
        <p:nvPicPr>
          <p:cNvPr id="4" name="object 3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641895" y="1472242"/>
            <a:ext cx="5943600" cy="35052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524000" y="5696264"/>
            <a:ext cx="7162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</a:rPr>
              <a:t>Anderson, D., 2014. Environmental Economics and Natural Resource Management. Routledge, London.</a:t>
            </a:r>
            <a:endParaRPr lang="el-GR" dirty="0"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6694098" y="2438400"/>
            <a:ext cx="6096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6617898" y="3810000"/>
            <a:ext cx="6858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585495" y="2253734"/>
            <a:ext cx="782587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ΤΩΡΑ</a:t>
            </a:r>
            <a:endParaRPr lang="el-GR" dirty="0"/>
          </a:p>
        </p:txBody>
      </p:sp>
      <p:sp>
        <p:nvSpPr>
          <p:cNvPr id="16" name="TextBox 15"/>
          <p:cNvSpPr txBox="1"/>
          <p:nvPr/>
        </p:nvSpPr>
        <p:spPr>
          <a:xfrm>
            <a:off x="7579083" y="3625334"/>
            <a:ext cx="788999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ΜΕΤΑ</a:t>
            </a:r>
            <a:endParaRPr lang="el-GR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776539"/>
              </p:ext>
            </p:extLst>
          </p:nvPr>
        </p:nvGraphicFramePr>
        <p:xfrm>
          <a:off x="5715000" y="281933"/>
          <a:ext cx="768350" cy="728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4" imgW="419040" imgH="393480" progId="Equation.DSMT4">
                  <p:embed/>
                </p:oleObj>
              </mc:Choice>
              <mc:Fallback>
                <p:oleObj name="Equation" r:id="rId4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15000" y="281933"/>
                        <a:ext cx="768350" cy="728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flipH="1">
            <a:off x="5257800" y="1010809"/>
            <a:ext cx="685800" cy="112279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52862"/>
              </p:ext>
            </p:extLst>
          </p:nvPr>
        </p:nvGraphicFramePr>
        <p:xfrm>
          <a:off x="2362200" y="281933"/>
          <a:ext cx="128349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6" imgW="622080" imgH="228600" progId="Equation.DSMT4">
                  <p:embed/>
                </p:oleObj>
              </mc:Choice>
              <mc:Fallback>
                <p:oleObj name="Equation" r:id="rId6" imgW="622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62200" y="281933"/>
                        <a:ext cx="1283492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>
          <a:xfrm>
            <a:off x="3003946" y="741204"/>
            <a:ext cx="501254" cy="138520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99788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3FFA7-9AE8-4D46-940F-1BC347D19CDE}" type="slidenum">
              <a:rPr lang="en-US" smtClean="0"/>
              <a:t>17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514600" y="787783"/>
            <a:ext cx="4343400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err="1" smtClean="0"/>
              <a:t>Faustman</a:t>
            </a:r>
            <a:r>
              <a:rPr lang="en-US" dirty="0" smtClean="0"/>
              <a:t> </a:t>
            </a:r>
            <a:r>
              <a:rPr lang="en-US" dirty="0" smtClean="0"/>
              <a:t>Formula</a:t>
            </a:r>
            <a:r>
              <a:rPr lang="el-GR" dirty="0" smtClean="0"/>
              <a:t>: δεύτερη ερμηνεία</a:t>
            </a:r>
            <a:r>
              <a:rPr lang="en-US" dirty="0" smtClean="0"/>
              <a:t> </a:t>
            </a:r>
            <a:endParaRPr lang="el-GR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572448"/>
              </p:ext>
            </p:extLst>
          </p:nvPr>
        </p:nvGraphicFramePr>
        <p:xfrm>
          <a:off x="1467198" y="3124200"/>
          <a:ext cx="6438204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3" imgW="2374560" imgH="609480" progId="Equation.DSMT4">
                  <p:embed/>
                </p:oleObj>
              </mc:Choice>
              <mc:Fallback>
                <p:oleObj name="Equation" r:id="rId3" imgW="23745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7198" y="3124200"/>
                        <a:ext cx="6438204" cy="165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564555" y="1586981"/>
            <a:ext cx="39966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Ποσοστιαία μεταβολή των εσόδων</a:t>
            </a:r>
          </a:p>
          <a:p>
            <a:r>
              <a:rPr lang="el-GR" dirty="0" smtClean="0"/>
              <a:t> από την υλοτόμηση</a:t>
            </a:r>
            <a:endParaRPr lang="el-GR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3535541" y="2233312"/>
            <a:ext cx="1722259" cy="11956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4572000" y="4419600"/>
            <a:ext cx="1828800" cy="1219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810000" y="5627298"/>
            <a:ext cx="1040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επιτόκιο</a:t>
            </a:r>
            <a:endParaRPr lang="el-GR" dirty="0"/>
          </a:p>
        </p:txBody>
      </p:sp>
      <p:sp>
        <p:nvSpPr>
          <p:cNvPr id="13" name="TextBox 12"/>
          <p:cNvSpPr txBox="1"/>
          <p:nvPr/>
        </p:nvSpPr>
        <p:spPr>
          <a:xfrm>
            <a:off x="6705600" y="2234121"/>
            <a:ext cx="21868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Κόστος ευκαιρίας </a:t>
            </a:r>
          </a:p>
          <a:p>
            <a:r>
              <a:rPr lang="el-GR" dirty="0" smtClean="0"/>
              <a:t>δεσμευμένης γης</a:t>
            </a:r>
            <a:endParaRPr lang="el-GR" dirty="0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7391400" y="2971800"/>
            <a:ext cx="0" cy="5972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7391400" y="4953000"/>
            <a:ext cx="0" cy="8589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400800" y="5965000"/>
            <a:ext cx="2364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Έσοδα υλοτόμησης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87481824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3FFA7-9AE8-4D46-940F-1BC347D19CDE}" type="slidenum">
              <a:rPr lang="en-US" smtClean="0"/>
              <a:t>18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971800" y="685800"/>
            <a:ext cx="2901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Επεκτάσεις του μοντέλου</a:t>
            </a:r>
            <a:endParaRPr lang="el-GR" dirty="0"/>
          </a:p>
        </p:txBody>
      </p:sp>
      <p:sp>
        <p:nvSpPr>
          <p:cNvPr id="4" name="TextBox 3"/>
          <p:cNvSpPr txBox="1"/>
          <p:nvPr/>
        </p:nvSpPr>
        <p:spPr>
          <a:xfrm>
            <a:off x="2209800" y="2514600"/>
            <a:ext cx="470834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l-GR" dirty="0" smtClean="0"/>
              <a:t>Πολλά δασικά είδη</a:t>
            </a:r>
          </a:p>
          <a:p>
            <a:pPr marL="342900" indent="-342900">
              <a:buAutoNum type="arabicPeriod"/>
            </a:pPr>
            <a:r>
              <a:rPr lang="el-GR" dirty="0" smtClean="0"/>
              <a:t>Ατελής ανταγωνισμός</a:t>
            </a:r>
          </a:p>
          <a:p>
            <a:pPr marL="342900" indent="-342900">
              <a:buAutoNum type="arabicPeriod"/>
            </a:pPr>
            <a:r>
              <a:rPr lang="el-GR" dirty="0" smtClean="0"/>
              <a:t>Πολλαπλές οικοσυστημικές υπηρεσίες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3207179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1" y="609600"/>
            <a:ext cx="6589199" cy="685800"/>
          </a:xfr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l-GR" sz="3600" dirty="0" smtClean="0"/>
              <a:t>Χαρακτηριστικά των Δασών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dirty="0" smtClean="0">
                <a:solidFill>
                  <a:srgbClr val="FF0000"/>
                </a:solidFill>
              </a:rPr>
              <a:t>Πολλαπλές υπηρεσίες </a:t>
            </a:r>
            <a:r>
              <a:rPr lang="el-GR" dirty="0" smtClean="0"/>
              <a:t>(ξυλεία, αναψυχή, ρύθμιση τοπικού κλίματος)</a:t>
            </a:r>
            <a:endParaRPr lang="en-US" dirty="0"/>
          </a:p>
          <a:p>
            <a:r>
              <a:rPr lang="el-GR" dirty="0" smtClean="0"/>
              <a:t>Μεγάλη διάρκεια ζωής (25,100, 1000+1000?)</a:t>
            </a:r>
            <a:r>
              <a:rPr lang="en-US" dirty="0" smtClean="0"/>
              <a:t>.</a:t>
            </a:r>
            <a:endParaRPr lang="en-US" dirty="0"/>
          </a:p>
          <a:p>
            <a:r>
              <a:rPr lang="el-GR" dirty="0" smtClean="0"/>
              <a:t>Αμετακίνητο κεφάλαιο</a:t>
            </a:r>
            <a:r>
              <a:rPr lang="en-US" dirty="0" smtClean="0"/>
              <a:t>.</a:t>
            </a:r>
            <a:endParaRPr lang="en-US" dirty="0"/>
          </a:p>
          <a:p>
            <a:r>
              <a:rPr lang="el-GR" dirty="0" smtClean="0"/>
              <a:t>Ανταγωνιστική χρήση γης</a:t>
            </a:r>
            <a:r>
              <a:rPr lang="en-US" dirty="0" smtClean="0"/>
              <a:t>.</a:t>
            </a:r>
            <a:endParaRPr lang="en-US" dirty="0"/>
          </a:p>
          <a:p>
            <a:endParaRPr lang="en-US" sz="3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3FFA7-9AE8-4D46-940F-1BC347D19CDE}" type="slidenum">
              <a:rPr lang="en-US" smtClean="0"/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415120"/>
            <a:ext cx="5638800" cy="1143000"/>
          </a:xfrm>
        </p:spPr>
        <p:txBody>
          <a:bodyPr/>
          <a:lstStyle/>
          <a:p>
            <a:r>
              <a:rPr lang="en-US" dirty="0" smtClean="0"/>
              <a:t>Single Rotation Model</a:t>
            </a:r>
            <a:endParaRPr lang="el-G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3FFA7-9AE8-4D46-940F-1BC347D19CDE}" type="slidenum">
              <a:rPr lang="en-US" smtClean="0"/>
              <a:t>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86200" y="1868353"/>
            <a:ext cx="1981200" cy="46166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l-GR" sz="2400" dirty="0" smtClean="0"/>
              <a:t>παραδοχές</a:t>
            </a:r>
            <a:endParaRPr lang="el-GR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1828800" y="2743200"/>
            <a:ext cx="6222922" cy="3970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algn="just">
              <a:lnSpc>
                <a:spcPct val="200000"/>
              </a:lnSpc>
              <a:buAutoNum type="arabicPeriod"/>
            </a:pPr>
            <a:r>
              <a:rPr lang="el-GR" dirty="0" smtClean="0"/>
              <a:t>Κόστος ευκαιρίας της γης μηδέν</a:t>
            </a:r>
          </a:p>
          <a:p>
            <a:pPr marL="342900" indent="-342900" algn="just">
              <a:lnSpc>
                <a:spcPct val="200000"/>
              </a:lnSpc>
              <a:buAutoNum type="arabicPeriod"/>
            </a:pPr>
            <a:r>
              <a:rPr lang="el-GR" dirty="0" smtClean="0"/>
              <a:t>Τιμές σταθερές (κόστος φύτευσης, κόστος υλοτόμησης, αξία</a:t>
            </a:r>
          </a:p>
          <a:p>
            <a:pPr algn="just">
              <a:lnSpc>
                <a:spcPct val="200000"/>
              </a:lnSpc>
            </a:pPr>
            <a:r>
              <a:rPr lang="el-GR" dirty="0" smtClean="0"/>
              <a:t>ξυλείας).</a:t>
            </a:r>
            <a:endParaRPr lang="en-US" dirty="0" smtClean="0"/>
          </a:p>
          <a:p>
            <a:pPr algn="just">
              <a:lnSpc>
                <a:spcPct val="200000"/>
              </a:lnSpc>
            </a:pPr>
            <a:r>
              <a:rPr lang="en-US" dirty="0" smtClean="0"/>
              <a:t>3. </a:t>
            </a:r>
            <a:r>
              <a:rPr lang="el-GR" dirty="0" smtClean="0"/>
              <a:t>Ένας ιδιοκτήτης</a:t>
            </a:r>
          </a:p>
          <a:p>
            <a:pPr algn="just">
              <a:lnSpc>
                <a:spcPct val="200000"/>
              </a:lnSpc>
            </a:pPr>
            <a:r>
              <a:rPr lang="el-GR" dirty="0" smtClean="0"/>
              <a:t>4. Η αξία του δάσους είναι μονοδιάστατη (παραγωγή ξύλου).</a:t>
            </a:r>
          </a:p>
          <a:p>
            <a:pPr algn="just">
              <a:lnSpc>
                <a:spcPct val="200000"/>
              </a:lnSpc>
            </a:pPr>
            <a:endParaRPr lang="el-GR" dirty="0" smtClean="0"/>
          </a:p>
          <a:p>
            <a:pPr marL="342900" indent="-342900">
              <a:buAutoNum type="arabicPeriod"/>
            </a:pPr>
            <a:endParaRPr lang="el-GR" dirty="0" smtClean="0"/>
          </a:p>
          <a:p>
            <a:pPr marL="342900" indent="-342900">
              <a:buAutoNum type="arabicPeriod"/>
            </a:pPr>
            <a:endParaRPr lang="el-GR" dirty="0"/>
          </a:p>
        </p:txBody>
      </p:sp>
      <p:sp>
        <p:nvSpPr>
          <p:cNvPr id="6" name="Down Arrow 5"/>
          <p:cNvSpPr/>
          <p:nvPr/>
        </p:nvSpPr>
        <p:spPr>
          <a:xfrm>
            <a:off x="5264555" y="5461651"/>
            <a:ext cx="45719" cy="762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7" name="TextBox 6"/>
          <p:cNvSpPr txBox="1"/>
          <p:nvPr/>
        </p:nvSpPr>
        <p:spPr>
          <a:xfrm>
            <a:off x="4796317" y="6267501"/>
            <a:ext cx="936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???????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0988221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3FFA7-9AE8-4D46-940F-1BC347D19CDE}" type="slidenum">
              <a:rPr lang="en-US" smtClean="0"/>
              <a:t>4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41755" y="335709"/>
            <a:ext cx="75214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smtClean="0">
                <a:solidFill>
                  <a:srgbClr val="FF0000"/>
                </a:solidFill>
              </a:rPr>
              <a:t>Επιδίωξη: </a:t>
            </a:r>
            <a:r>
              <a:rPr lang="el-GR" dirty="0" smtClean="0"/>
              <a:t>να βρεθεί ο χρόνος υλοτόμησης ώστε να μεγιστοποιηθεί η αξία της ξυλείας (μείον  το κόστος φύτευσης</a:t>
            </a:r>
            <a:r>
              <a:rPr lang="en-US" dirty="0" smtClean="0"/>
              <a:t> </a:t>
            </a:r>
            <a:r>
              <a:rPr lang="el-GR" dirty="0" smtClean="0"/>
              <a:t> και υλοτόμησης)</a:t>
            </a:r>
            <a:endParaRPr lang="el-GR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360120"/>
              </p:ext>
            </p:extLst>
          </p:nvPr>
        </p:nvGraphicFramePr>
        <p:xfrm>
          <a:off x="2457450" y="2673350"/>
          <a:ext cx="58356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3" imgW="2844720" imgH="279360" progId="Equation.DSMT4">
                  <p:embed/>
                </p:oleObj>
              </mc:Choice>
              <mc:Fallback>
                <p:oleObj name="Equation" r:id="rId3" imgW="2844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57450" y="2673350"/>
                        <a:ext cx="5835650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H="1">
            <a:off x="3293383" y="3117717"/>
            <a:ext cx="501557" cy="6219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29817" y="3879097"/>
            <a:ext cx="13651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Τιμή ξύλου</a:t>
            </a:r>
            <a:endParaRPr lang="el-GR" dirty="0"/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3686540" y="3110420"/>
            <a:ext cx="571752" cy="17904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563365" y="4934142"/>
            <a:ext cx="2049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Κόστος υλοτόμησης</a:t>
            </a:r>
            <a:endParaRPr lang="el-GR" dirty="0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4627796" y="3117717"/>
            <a:ext cx="378197" cy="27496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374083" y="5915470"/>
            <a:ext cx="34940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Ποσότητα ξύλου (προς υλοτόμηση)</a:t>
            </a:r>
          </a:p>
          <a:p>
            <a:r>
              <a:rPr lang="el-GR" dirty="0" smtClean="0"/>
              <a:t>σε Τ χρόνο</a:t>
            </a:r>
            <a:endParaRPr lang="el-GR" dirty="0"/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5249376" y="3211940"/>
            <a:ext cx="366880" cy="8925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088221" y="4086780"/>
            <a:ext cx="18403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Κόστος φύτευσης</a:t>
            </a:r>
            <a:endParaRPr lang="el-GR" dirty="0"/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7299446" y="3117717"/>
            <a:ext cx="800059" cy="16838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7444772" y="4795642"/>
            <a:ext cx="13885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Καθαρή τιμή</a:t>
            </a:r>
          </a:p>
          <a:p>
            <a:r>
              <a:rPr lang="el-GR" dirty="0" smtClean="0"/>
              <a:t>ξύλου</a:t>
            </a:r>
            <a:endParaRPr lang="el-GR" dirty="0"/>
          </a:p>
        </p:txBody>
      </p:sp>
      <p:cxnSp>
        <p:nvCxnSpPr>
          <p:cNvPr id="32" name="Straight Arrow Connector 31"/>
          <p:cNvCxnSpPr/>
          <p:nvPr/>
        </p:nvCxnSpPr>
        <p:spPr>
          <a:xfrm flipH="1">
            <a:off x="3588101" y="1765085"/>
            <a:ext cx="98438" cy="9302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3173596" y="1156102"/>
            <a:ext cx="13315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Χρόνος</a:t>
            </a:r>
          </a:p>
          <a:p>
            <a:r>
              <a:rPr lang="el-GR" dirty="0" smtClean="0"/>
              <a:t>υλοτόμησης</a:t>
            </a:r>
            <a:endParaRPr lang="el-GR" dirty="0"/>
          </a:p>
        </p:txBody>
      </p:sp>
      <p:cxnSp>
        <p:nvCxnSpPr>
          <p:cNvPr id="39" name="Straight Arrow Connector 38"/>
          <p:cNvCxnSpPr/>
          <p:nvPr/>
        </p:nvCxnSpPr>
        <p:spPr>
          <a:xfrm flipV="1">
            <a:off x="6928533" y="2151062"/>
            <a:ext cx="0" cy="6082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6159633" y="1269566"/>
            <a:ext cx="252716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Προεξοφλητικό επιτόκιο </a:t>
            </a:r>
          </a:p>
          <a:p>
            <a:r>
              <a:rPr lang="el-GR" dirty="0" smtClean="0"/>
              <a:t>(κόστος ευκαιρίας </a:t>
            </a:r>
          </a:p>
          <a:p>
            <a:r>
              <a:rPr lang="el-GR" dirty="0" smtClean="0"/>
              <a:t>του κεφαλαίου)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8623087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3FFA7-9AE8-4D46-940F-1BC347D19CDE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637062"/>
              </p:ext>
            </p:extLst>
          </p:nvPr>
        </p:nvGraphicFramePr>
        <p:xfrm>
          <a:off x="2438400" y="762000"/>
          <a:ext cx="4728871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" name="Equation" r:id="rId3" imgW="2755800" imgH="419040" progId="Equation.DSMT4">
                  <p:embed/>
                </p:oleObj>
              </mc:Choice>
              <mc:Fallback>
                <p:oleObj name="Equation" r:id="rId3" imgW="2755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762000"/>
                        <a:ext cx="4728871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583037"/>
              </p:ext>
            </p:extLst>
          </p:nvPr>
        </p:nvGraphicFramePr>
        <p:xfrm>
          <a:off x="2743200" y="2133600"/>
          <a:ext cx="4559008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" name="Equation" r:id="rId5" imgW="2971800" imgH="419040" progId="Equation.DSMT4">
                  <p:embed/>
                </p:oleObj>
              </mc:Choice>
              <mc:Fallback>
                <p:oleObj name="Equation" r:id="rId5" imgW="2971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43200" y="2133600"/>
                        <a:ext cx="4559008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044884"/>
              </p:ext>
            </p:extLst>
          </p:nvPr>
        </p:nvGraphicFramePr>
        <p:xfrm>
          <a:off x="2886075" y="3581400"/>
          <a:ext cx="428307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" name="Equation" r:id="rId7" imgW="2501640" imgH="609480" progId="Equation.DSMT4">
                  <p:embed/>
                </p:oleObj>
              </mc:Choice>
              <mc:Fallback>
                <p:oleObj name="Equation" r:id="rId7" imgW="25016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86075" y="3581400"/>
                        <a:ext cx="4283075" cy="1042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282552" y="5715000"/>
            <a:ext cx="7404247" cy="36933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l-GR" dirty="0" smtClean="0"/>
              <a:t>Επιτόκιο προεξόφλησης εξισώνεται με το σχετικό ρυθμό αύξησης</a:t>
            </a:r>
            <a:endParaRPr lang="el-GR" dirty="0"/>
          </a:p>
        </p:txBody>
      </p:sp>
      <p:sp>
        <p:nvSpPr>
          <p:cNvPr id="7" name="TextBox 6"/>
          <p:cNvSpPr txBox="1"/>
          <p:nvPr/>
        </p:nvSpPr>
        <p:spPr>
          <a:xfrm>
            <a:off x="838200" y="174903"/>
            <a:ext cx="4419600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l-GR" dirty="0" smtClean="0"/>
              <a:t>Μεγιστοποίηση της παρούσας αξίας</a:t>
            </a:r>
            <a:endParaRPr lang="el-GR" dirty="0"/>
          </a:p>
        </p:txBody>
      </p:sp>
      <p:sp>
        <p:nvSpPr>
          <p:cNvPr id="8" name="Down Arrow 7"/>
          <p:cNvSpPr/>
          <p:nvPr/>
        </p:nvSpPr>
        <p:spPr>
          <a:xfrm>
            <a:off x="6565754" y="4788290"/>
            <a:ext cx="228600" cy="685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9" name="Oval 8"/>
          <p:cNvSpPr/>
          <p:nvPr/>
        </p:nvSpPr>
        <p:spPr>
          <a:xfrm>
            <a:off x="6057900" y="3492890"/>
            <a:ext cx="1244308" cy="1295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259874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3FFA7-9AE8-4D46-940F-1BC347D19CDE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96519"/>
              </p:ext>
            </p:extLst>
          </p:nvPr>
        </p:nvGraphicFramePr>
        <p:xfrm>
          <a:off x="2641600" y="2722835"/>
          <a:ext cx="3924300" cy="1272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" name="Equation" r:id="rId3" imgW="1879560" imgH="609480" progId="Equation.DSMT4">
                  <p:embed/>
                </p:oleObj>
              </mc:Choice>
              <mc:Fallback>
                <p:oleObj name="Equation" r:id="rId3" imgW="18795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1600" y="2722835"/>
                        <a:ext cx="3924300" cy="1272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663928"/>
              </p:ext>
            </p:extLst>
          </p:nvPr>
        </p:nvGraphicFramePr>
        <p:xfrm>
          <a:off x="56515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515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887528" y="1613016"/>
            <a:ext cx="14811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Αξία οριακού </a:t>
            </a:r>
          </a:p>
          <a:p>
            <a:r>
              <a:rPr lang="el-GR" dirty="0" smtClean="0"/>
              <a:t>προϊόντος</a:t>
            </a:r>
            <a:endParaRPr lang="el-GR" dirty="0"/>
          </a:p>
        </p:txBody>
      </p:sp>
      <p:sp>
        <p:nvSpPr>
          <p:cNvPr id="13" name="TextBox 12"/>
          <p:cNvSpPr txBox="1"/>
          <p:nvPr/>
        </p:nvSpPr>
        <p:spPr>
          <a:xfrm>
            <a:off x="4236264" y="5105400"/>
            <a:ext cx="374487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Κόστος ευκαιρίας των χρημάτων</a:t>
            </a:r>
          </a:p>
          <a:p>
            <a:r>
              <a:rPr lang="el-GR" dirty="0" smtClean="0"/>
              <a:t>Που δεσμεύονται στην εκμετάλλευση</a:t>
            </a:r>
          </a:p>
          <a:p>
            <a:r>
              <a:rPr lang="el-GR" dirty="0" smtClean="0"/>
              <a:t>του δάσους</a:t>
            </a:r>
            <a:endParaRPr lang="el-GR" dirty="0"/>
          </a:p>
        </p:txBody>
      </p:sp>
      <p:cxnSp>
        <p:nvCxnSpPr>
          <p:cNvPr id="4" name="Elbow Connector 3"/>
          <p:cNvCxnSpPr/>
          <p:nvPr/>
        </p:nvCxnSpPr>
        <p:spPr>
          <a:xfrm rot="5400000">
            <a:off x="5395253" y="4273666"/>
            <a:ext cx="1303882" cy="359587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Elbow Connector 10"/>
          <p:cNvCxnSpPr>
            <a:stCxn id="7" idx="1"/>
          </p:cNvCxnSpPr>
          <p:nvPr/>
        </p:nvCxnSpPr>
        <p:spPr>
          <a:xfrm rot="10800000" flipV="1">
            <a:off x="5029200" y="1936182"/>
            <a:ext cx="858328" cy="1111818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270743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3FFA7-9AE8-4D46-940F-1BC347D19CDE}" type="slidenum">
              <a:rPr lang="en-US" smtClean="0"/>
              <a:t>7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667000" y="762000"/>
            <a:ext cx="23152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Αληθοφανές μοντέλο?</a:t>
            </a:r>
            <a:endParaRPr lang="el-GR" dirty="0"/>
          </a:p>
        </p:txBody>
      </p:sp>
      <p:sp>
        <p:nvSpPr>
          <p:cNvPr id="4" name="TextBox 3"/>
          <p:cNvSpPr txBox="1"/>
          <p:nvPr/>
        </p:nvSpPr>
        <p:spPr>
          <a:xfrm>
            <a:off x="4191000" y="1900687"/>
            <a:ext cx="508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ΟΧΙ</a:t>
            </a:r>
            <a:endParaRPr lang="el-GR" dirty="0"/>
          </a:p>
        </p:txBody>
      </p:sp>
      <p:sp>
        <p:nvSpPr>
          <p:cNvPr id="5" name="Rectangle 4"/>
          <p:cNvSpPr/>
          <p:nvPr/>
        </p:nvSpPr>
        <p:spPr>
          <a:xfrm>
            <a:off x="2997212" y="3695700"/>
            <a:ext cx="1447800" cy="9144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Μια υλοτόμηση</a:t>
            </a:r>
            <a:endParaRPr lang="el-GR" dirty="0"/>
          </a:p>
        </p:txBody>
      </p:sp>
      <p:sp>
        <p:nvSpPr>
          <p:cNvPr id="7" name="Rectangle 6"/>
          <p:cNvSpPr/>
          <p:nvPr/>
        </p:nvSpPr>
        <p:spPr>
          <a:xfrm>
            <a:off x="5791200" y="3581400"/>
            <a:ext cx="1981200" cy="1143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Κόστος ευκαιρίας της γης</a:t>
            </a:r>
            <a:endParaRPr lang="el-GR" dirty="0"/>
          </a:p>
        </p:txBody>
      </p:sp>
      <p:cxnSp>
        <p:nvCxnSpPr>
          <p:cNvPr id="9" name="Straight Arrow Connector 8"/>
          <p:cNvCxnSpPr>
            <a:stCxn id="4" idx="2"/>
          </p:cNvCxnSpPr>
          <p:nvPr/>
        </p:nvCxnSpPr>
        <p:spPr>
          <a:xfrm flipH="1">
            <a:off x="4038600" y="2270019"/>
            <a:ext cx="406412" cy="13070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4" idx="2"/>
          </p:cNvCxnSpPr>
          <p:nvPr/>
        </p:nvCxnSpPr>
        <p:spPr>
          <a:xfrm>
            <a:off x="4445012" y="2270019"/>
            <a:ext cx="1600200" cy="12308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3733800" y="4876800"/>
            <a:ext cx="0" cy="9906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889304" y="5994207"/>
            <a:ext cx="20929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finite time horizon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5226873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3FFA7-9AE8-4D46-940F-1BC347D19CDE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678807"/>
              </p:ext>
            </p:extLst>
          </p:nvPr>
        </p:nvGraphicFramePr>
        <p:xfrm>
          <a:off x="4630738" y="585788"/>
          <a:ext cx="32004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" name="Equation" r:id="rId3" imgW="1282680" imgH="330120" progId="Equation.DSMT4">
                  <p:embed/>
                </p:oleObj>
              </mc:Choice>
              <mc:Fallback>
                <p:oleObj name="Equation" r:id="rId3" imgW="12826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30738" y="585788"/>
                        <a:ext cx="3200400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964818"/>
              </p:ext>
            </p:extLst>
          </p:nvPr>
        </p:nvGraphicFramePr>
        <p:xfrm>
          <a:off x="1828800" y="228600"/>
          <a:ext cx="28813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8800" y="228600"/>
                        <a:ext cx="288132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590800" y="279678"/>
            <a:ext cx="10807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  <a:r>
              <a:rPr lang="el-GR" dirty="0" smtClean="0"/>
              <a:t>φύτευση</a:t>
            </a:r>
            <a:endParaRPr lang="el-GR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687155"/>
              </p:ext>
            </p:extLst>
          </p:nvPr>
        </p:nvGraphicFramePr>
        <p:xfrm>
          <a:off x="1861741" y="838200"/>
          <a:ext cx="2222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" name="Equation" r:id="rId7" imgW="114120" imgH="228600" progId="Equation.DSMT4">
                  <p:embed/>
                </p:oleObj>
              </mc:Choice>
              <mc:Fallback>
                <p:oleObj name="Equation" r:id="rId7" imgW="114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61741" y="838200"/>
                        <a:ext cx="22225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514600" y="851140"/>
            <a:ext cx="1924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Πρώτη υλοτόμηση</a:t>
            </a:r>
            <a:endParaRPr lang="el-GR" dirty="0"/>
          </a:p>
        </p:txBody>
      </p:sp>
      <p:sp>
        <p:nvSpPr>
          <p:cNvPr id="8" name="TextBox 7"/>
          <p:cNvSpPr txBox="1"/>
          <p:nvPr/>
        </p:nvSpPr>
        <p:spPr>
          <a:xfrm>
            <a:off x="1818794" y="1752600"/>
            <a:ext cx="1544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    </a:t>
            </a:r>
            <a:r>
              <a:rPr lang="el-GR" dirty="0" smtClean="0"/>
              <a:t>περιόδους</a:t>
            </a:r>
            <a:endParaRPr lang="el-GR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456386"/>
              </p:ext>
            </p:extLst>
          </p:nvPr>
        </p:nvGraphicFramePr>
        <p:xfrm>
          <a:off x="2438400" y="2654060"/>
          <a:ext cx="4645025" cy="300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" name="Equation" r:id="rId9" imgW="2057400" imgH="1180800" progId="Equation.DSMT4">
                  <p:embed/>
                </p:oleObj>
              </mc:Choice>
              <mc:Fallback>
                <p:oleObj name="Equation" r:id="rId9" imgW="205740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38400" y="2654060"/>
                        <a:ext cx="4645025" cy="300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696200" y="3810000"/>
            <a:ext cx="482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(1)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0041041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3FFA7-9AE8-4D46-940F-1BC347D19CDE}" type="slidenum">
              <a:rPr lang="en-US" smtClean="0"/>
              <a:t>9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7043" y="1152908"/>
            <a:ext cx="8547946" cy="4724400"/>
          </a:xfrm>
          <a:prstGeom prst="rect">
            <a:avLst/>
          </a:prstGeom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2438102802"/>
      </p:ext>
    </p:extLst>
  </p:cSld>
  <p:clrMapOvr>
    <a:masterClrMapping/>
  </p:clrMapOvr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834</TotalTime>
  <Words>387</Words>
  <Application>Microsoft Office PowerPoint</Application>
  <PresentationFormat>On-screen Show (4:3)</PresentationFormat>
  <Paragraphs>99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Calibri</vt:lpstr>
      <vt:lpstr>Century Gothic</vt:lpstr>
      <vt:lpstr>Wingdings 3</vt:lpstr>
      <vt:lpstr>Wisp</vt:lpstr>
      <vt:lpstr>MathType 7.0 Equation</vt:lpstr>
      <vt:lpstr>Equation</vt:lpstr>
      <vt:lpstr>PowerPoint Presentation</vt:lpstr>
      <vt:lpstr>Χαρακτηριστικά των Δασών</vt:lpstr>
      <vt:lpstr>Single Rotation Mod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anasis</dc:creator>
  <cp:lastModifiedBy>Thanasis</cp:lastModifiedBy>
  <cp:revision>70</cp:revision>
  <cp:lastPrinted>2023-05-02T13:42:04Z</cp:lastPrinted>
  <dcterms:created xsi:type="dcterms:W3CDTF">2019-04-16T13:12:34Z</dcterms:created>
  <dcterms:modified xsi:type="dcterms:W3CDTF">2023-05-02T14:22:52Z</dcterms:modified>
</cp:coreProperties>
</file>